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 No significant activation in rest epochs given activation during run epochs</w:t>
      </w:r>
    </w:p>
    <w:p w:rsidR="00084E8B" w:rsidRDefault="00084E8B" w:rsidP="00084E8B">
      <w:pPr>
        <w:pStyle w:val="ListParagraph"/>
        <w:numPr>
          <w:ilvl w:val="0"/>
          <w:numId w:val="1"/>
        </w:numPr>
      </w:pPr>
      <w:r>
        <w:t xml:space="preserve">Environment A density of </w:t>
      </w:r>
      <w:r w:rsidRPr="00084E8B">
        <w:rPr>
          <w:position w:val="-14"/>
        </w:rPr>
        <w:object w:dxaOrig="3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9.15pt;height:19.9pt" o:ole="">
            <v:imagedata r:id="rId6" o:title=""/>
          </v:shape>
          <o:OLEObject Type="Embed" ProgID="Equation.DSMT4" ShapeID="_x0000_i1026" DrawAspect="Content" ObjectID="_1563005784" r:id="rId7"/>
        </w:object>
      </w:r>
      <w:r>
        <w:t xml:space="preserve">(right) and </w:t>
      </w:r>
      <w:r w:rsidRPr="00084E8B">
        <w:rPr>
          <w:position w:val="-14"/>
        </w:rPr>
        <w:object w:dxaOrig="4180" w:dyaOrig="400">
          <v:shape id="_x0000_i1027" type="#_x0000_t75" style="width:209pt;height:19.9pt" o:ole="">
            <v:imagedata r:id="rId8" o:title=""/>
          </v:shape>
          <o:OLEObject Type="Embed" ProgID="Equation.DSMT4" ShapeID="_x0000_i1027" DrawAspect="Content" ObjectID="_1563005785" r:id="rId9"/>
        </w:object>
      </w:r>
      <w:r>
        <w:t xml:space="preserve"> (left) taken from </w:t>
      </w:r>
      <w:r w:rsidRPr="00481675">
        <w:t>n=</w:t>
      </w:r>
      <w:r>
        <w:t>48</w:t>
      </w:r>
      <w:r w:rsidRPr="00481675">
        <w:t xml:space="preserve"> sessions, from 9 mice</w:t>
      </w:r>
    </w:p>
    <w:p w:rsidR="00084E8B" w:rsidRDefault="00084E8B" w:rsidP="008A5E1E">
      <w:pPr>
        <w:pStyle w:val="ListParagraph"/>
        <w:numPr>
          <w:ilvl w:val="0"/>
          <w:numId w:val="1"/>
        </w:numPr>
      </w:pPr>
      <w:r>
        <w:t xml:space="preserve">Same as A) for environment B taken from </w:t>
      </w:r>
      <w:r w:rsidRPr="00481675">
        <w:t>n=</w:t>
      </w:r>
      <w:r>
        <w:t>28</w:t>
      </w:r>
      <w:r w:rsidRPr="00481675">
        <w:t xml:space="preserve"> </w:t>
      </w:r>
      <w:r>
        <w:t xml:space="preserve">sessions, </w:t>
      </w:r>
      <w:r w:rsidRPr="00481675">
        <w:t>from 4 mice</w:t>
      </w:r>
    </w:p>
    <w:p w:rsidR="003C35D9" w:rsidRDefault="001A7F49" w:rsidP="006D1C48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0F4E37" w:rsidRPr="004265B3">
        <w:rPr>
          <w:position w:val="-14"/>
        </w:rPr>
        <w:object w:dxaOrig="8100" w:dyaOrig="400">
          <v:shape id="_x0000_i1025" type="#_x0000_t75" style="width:405.15pt;height:20.4pt" o:ole="">
            <v:imagedata r:id="rId10" o:title=""/>
          </v:shape>
          <o:OLEObject Type="Embed" ProgID="Equation.DSMT4" ShapeID="_x0000_i1025" DrawAspect="Content" ObjectID="_1563005786" r:id="rId11"/>
        </w:object>
      </w:r>
      <w:r w:rsidR="004265B3">
        <w:t>when rest can be before run</w:t>
      </w:r>
      <w:r>
        <w:t>(right</w:t>
      </w:r>
      <w:r w:rsidR="006D1C48">
        <w:t>),</w:t>
      </w:r>
      <w:r>
        <w:t xml:space="preserve"> and after (left)</w:t>
      </w:r>
      <w:r w:rsidR="004265B3">
        <w:t xml:space="preserve"> in a linear track</w:t>
      </w:r>
      <w:r w:rsidR="00A461CD">
        <w:t>. Dots are</w:t>
      </w:r>
      <w:r w:rsidR="00516A9F">
        <w:t xml:space="preserve"> the </w:t>
      </w:r>
      <w:r w:rsidR="005230F6">
        <w:t>different</w:t>
      </w:r>
      <w:r w:rsidR="00A461CD">
        <w:t xml:space="preserve"> color for each </w:t>
      </w:r>
      <w:r w:rsidR="00DC6C23">
        <w:t>mouse</w:t>
      </w:r>
      <w:r w:rsidR="00A461CD">
        <w:t>. Red line is p=0.025 for two tailed matched t-test.</w:t>
      </w:r>
      <w:r w:rsidR="007F31BA">
        <w:t xml:space="preserve"> Most sessions show no significant difference between the two conditional probabilities</w:t>
      </w:r>
    </w:p>
    <w:p w:rsidR="006D1C48" w:rsidRDefault="00152228" w:rsidP="006D1C48">
      <w:pPr>
        <w:pStyle w:val="ListParagraph"/>
        <w:numPr>
          <w:ilvl w:val="0"/>
          <w:numId w:val="1"/>
        </w:numPr>
      </w:pPr>
      <w:r>
        <w:t>Scatter plot of  e</w:t>
      </w:r>
      <w:r w:rsidR="004265B3">
        <w:t>ffect size of the difference between t</w:t>
      </w:r>
      <w:r>
        <w:t xml:space="preserve">he conditional probabilities in </w:t>
      </w:r>
      <w:r w:rsidR="00516A9F">
        <w:t>C</w:t>
      </w:r>
      <w:r>
        <w:t>)</w:t>
      </w:r>
      <w:r w:rsidR="006D1C48">
        <w:t xml:space="preserve"> axis X is for effect size of the difference: </w:t>
      </w:r>
      <w:r w:rsidR="006D1C48" w:rsidRPr="004265B3">
        <w:rPr>
          <w:position w:val="-14"/>
        </w:rPr>
        <w:object w:dxaOrig="10300" w:dyaOrig="400">
          <v:shape id="_x0000_i1028" type="#_x0000_t75" style="width:514.75pt;height:20.4pt" o:ole="">
            <v:imagedata r:id="rId12" o:title=""/>
          </v:shape>
          <o:OLEObject Type="Embed" ProgID="Equation.DSMT4" ShapeID="_x0000_i1028" DrawAspect="Content" ObjectID="_1563005787" r:id="rId13"/>
        </w:object>
      </w:r>
      <w:r w:rsidR="006D1C48">
        <w:t xml:space="preserve">axis Y is for </w:t>
      </w:r>
      <w:r w:rsidR="006D1C48">
        <w:t>effect size of the difference:</w:t>
      </w:r>
    </w:p>
    <w:p w:rsidR="004E4E9E" w:rsidRDefault="006D1C48" w:rsidP="005F7CC2">
      <w:pPr>
        <w:pStyle w:val="ListParagraph"/>
      </w:pPr>
      <w:r w:rsidRPr="004265B3">
        <w:rPr>
          <w:position w:val="-14"/>
        </w:rPr>
        <w:object w:dxaOrig="9980" w:dyaOrig="400">
          <v:shape id="_x0000_i1029" type="#_x0000_t75" style="width:499.15pt;height:20.4pt" o:ole="">
            <v:imagedata r:id="rId14" o:title=""/>
          </v:shape>
          <o:OLEObject Type="Embed" ProgID="Equation.DSMT4" ShapeID="_x0000_i1029" DrawAspect="Content" ObjectID="_1563005788" r:id="rId15"/>
        </w:object>
      </w:r>
      <w:r w:rsidR="005F7CC2">
        <w:t>E</w:t>
      </w:r>
      <w:r w:rsidR="00FC713B">
        <w:t xml:space="preserve">+ </w:t>
      </w:r>
      <w:r w:rsidR="00516A9F">
        <w:t>F</w:t>
      </w:r>
      <w:r w:rsidR="00FC713B">
        <w:t xml:space="preserve">) same as </w:t>
      </w:r>
      <w:r w:rsidR="00516A9F">
        <w:t>C</w:t>
      </w:r>
      <w:proofErr w:type="gramStart"/>
      <w:r w:rsidR="00FC713B">
        <w:t>)+</w:t>
      </w:r>
      <w:proofErr w:type="gramEnd"/>
      <w:r w:rsidR="00FC713B">
        <w:t xml:space="preserve"> </w:t>
      </w:r>
      <w:r w:rsidR="00516A9F">
        <w:t>D</w:t>
      </w:r>
      <w:r w:rsidR="00FC713B">
        <w:t>) respectively, for L-shape track</w:t>
      </w:r>
      <w:r w:rsidR="00417E22">
        <w:t>. Most significant sessions show higher probability for activation in edge given lack of activation in run epoch.</w:t>
      </w:r>
    </w:p>
    <w:p w:rsidR="00DF091B" w:rsidRDefault="00C71C79" w:rsidP="00DF091B">
      <w:pPr>
        <w:pStyle w:val="ListParagraph"/>
      </w:pPr>
      <w:r>
        <w:rPr>
          <w:noProof/>
        </w:rPr>
        <w:drawing>
          <wp:inline distT="0" distB="0" distL="0" distR="0" wp14:anchorId="6B45DBCF" wp14:editId="720E8723">
            <wp:extent cx="3657600" cy="3657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sity of probability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91B" w:rsidRDefault="00DF091B" w:rsidP="00DF091B"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7D36345D" wp14:editId="2383C335">
            <wp:simplePos x="0" y="0"/>
            <wp:positionH relativeFrom="column">
              <wp:posOffset>-772160</wp:posOffset>
            </wp:positionH>
            <wp:positionV relativeFrom="paragraph">
              <wp:posOffset>-721995</wp:posOffset>
            </wp:positionV>
            <wp:extent cx="6866255" cy="3432810"/>
            <wp:effectExtent l="0" t="0" r="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nal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6255" cy="3432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3970" w:rsidRDefault="00E93970" w:rsidP="00E93970">
      <w:pPr>
        <w:rPr>
          <w:b/>
          <w:bCs/>
        </w:rPr>
      </w:pPr>
      <w:r w:rsidRPr="000B2D1F">
        <w:rPr>
          <w:b/>
          <w:bCs/>
        </w:rPr>
        <w:t xml:space="preserve">Fig 2: </w:t>
      </w:r>
      <w:r>
        <w:rPr>
          <w:b/>
          <w:bCs/>
        </w:rPr>
        <w:t>Neurons that participate in s</w:t>
      </w:r>
      <w:r w:rsidRPr="000B2D1F">
        <w:rPr>
          <w:b/>
          <w:bCs/>
        </w:rPr>
        <w:t xml:space="preserve">ynchronous calcium events </w:t>
      </w:r>
      <w:r>
        <w:rPr>
          <w:b/>
          <w:bCs/>
        </w:rPr>
        <w:t xml:space="preserve">before running are unlikely to be activated </w:t>
      </w:r>
      <w:del w:id="0" w:author="Yaniv Ziv" w:date="2017-07-23T14:37:00Z">
        <w:r w:rsidRPr="000B2D1F" w:rsidDel="00313269">
          <w:rPr>
            <w:b/>
            <w:bCs/>
          </w:rPr>
          <w:delText xml:space="preserve"> </w:delText>
        </w:r>
      </w:del>
      <w:r w:rsidRPr="000B2D1F">
        <w:rPr>
          <w:b/>
          <w:bCs/>
        </w:rPr>
        <w:t>in upcoming run epoch</w:t>
      </w:r>
      <w:ins w:id="1" w:author="Yaniv Ziv" w:date="2017-07-23T14:37:00Z">
        <w:r>
          <w:rPr>
            <w:b/>
            <w:bCs/>
          </w:rPr>
          <w:t>.</w:t>
        </w:r>
      </w:ins>
    </w:p>
    <w:p w:rsidR="00E93970" w:rsidRDefault="00E93970" w:rsidP="00E93970">
      <w:pPr>
        <w:pStyle w:val="ListParagraph"/>
        <w:numPr>
          <w:ilvl w:val="0"/>
          <w:numId w:val="2"/>
        </w:numPr>
      </w:pPr>
      <w:r>
        <w:t>Distribution of number of neurons per s</w:t>
      </w:r>
      <w:r w:rsidRPr="000B2D1F">
        <w:t>ynchronous</w:t>
      </w:r>
      <w:r>
        <w:t xml:space="preserve"> calcium event (SCE), calculated for all neurons (not only place cells). Data pooled from n=9 mice running on a linear track. </w:t>
      </w:r>
    </w:p>
    <w:p w:rsidR="00E93970" w:rsidRDefault="00E93970" w:rsidP="00E93970">
      <w:pPr>
        <w:pStyle w:val="ListParagraph"/>
        <w:numPr>
          <w:ilvl w:val="0"/>
          <w:numId w:val="2"/>
        </w:numPr>
      </w:pPr>
      <w:r>
        <w:t>Distribution of number of neurons that participated in SCE and in the following run.</w:t>
      </w:r>
    </w:p>
    <w:p w:rsidR="00E93970" w:rsidRDefault="00E93970" w:rsidP="00E93970">
      <w:pPr>
        <w:pStyle w:val="ListParagraph"/>
        <w:numPr>
          <w:ilvl w:val="0"/>
          <w:numId w:val="2"/>
        </w:numPr>
      </w:pPr>
      <w:r>
        <w:t xml:space="preserve">Box plot of the number of neurons that were active in SCE and in the run epoch that followed. </w:t>
      </w:r>
    </w:p>
    <w:p w:rsidR="000B2D1F" w:rsidRPr="007101B0" w:rsidRDefault="000B2D1F" w:rsidP="007101B0">
      <w:r>
        <w:lastRenderedPageBreak/>
        <w:t xml:space="preserve">A </w:t>
      </w:r>
      <w:bookmarkStart w:id="2" w:name="_GoBack"/>
      <w:bookmarkEnd w:id="2"/>
      <w:r w:rsidR="003F6DCD">
        <w:rPr>
          <w:noProof/>
        </w:rPr>
        <w:drawing>
          <wp:inline distT="0" distB="0" distL="0" distR="0">
            <wp:extent cx="5486400" cy="411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7101B0" w:rsidP="007101B0"/>
    <w:p w:rsidR="000B2D1F" w:rsidRDefault="001C2A11" w:rsidP="00880C2B">
      <w:r>
        <w:rPr>
          <w:noProof/>
        </w:rPr>
        <w:lastRenderedPageBreak/>
        <w:drawing>
          <wp:inline distT="0" distB="0" distL="0" distR="0">
            <wp:extent cx="5486400" cy="458406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box plot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8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4630">
        <w:rPr>
          <w:noProof/>
        </w:rPr>
        <w:lastRenderedPageBreak/>
        <w:drawing>
          <wp:inline distT="0" distB="0" distL="0" distR="0">
            <wp:extent cx="5486400" cy="45561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distribution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5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AC2" w:rsidRDefault="00876AC2" w:rsidP="00880C2B"/>
    <w:p w:rsidR="00876AC2" w:rsidRDefault="00876AC2" w:rsidP="00880C2B"/>
    <w:p w:rsidR="00880C2B" w:rsidRDefault="00880C2B" w:rsidP="00880C2B"/>
    <w:sectPr w:rsidR="00880C2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84E8B"/>
    <w:rsid w:val="000B2D1F"/>
    <w:rsid w:val="000F4E37"/>
    <w:rsid w:val="00152228"/>
    <w:rsid w:val="00194B47"/>
    <w:rsid w:val="001A7F49"/>
    <w:rsid w:val="001C2A11"/>
    <w:rsid w:val="001C4320"/>
    <w:rsid w:val="00211E0E"/>
    <w:rsid w:val="00244A46"/>
    <w:rsid w:val="002A0F3B"/>
    <w:rsid w:val="003C35D9"/>
    <w:rsid w:val="003F6DCD"/>
    <w:rsid w:val="00417E22"/>
    <w:rsid w:val="004265B3"/>
    <w:rsid w:val="00481675"/>
    <w:rsid w:val="004867DA"/>
    <w:rsid w:val="004E4E9E"/>
    <w:rsid w:val="0051594F"/>
    <w:rsid w:val="00516A9F"/>
    <w:rsid w:val="005230F6"/>
    <w:rsid w:val="005F7CC2"/>
    <w:rsid w:val="00643D68"/>
    <w:rsid w:val="006B0F82"/>
    <w:rsid w:val="006B1919"/>
    <w:rsid w:val="006D1C48"/>
    <w:rsid w:val="006F483A"/>
    <w:rsid w:val="007101B0"/>
    <w:rsid w:val="00724630"/>
    <w:rsid w:val="00772066"/>
    <w:rsid w:val="007F31BA"/>
    <w:rsid w:val="008047C3"/>
    <w:rsid w:val="00821CFD"/>
    <w:rsid w:val="008308A0"/>
    <w:rsid w:val="00876AC2"/>
    <w:rsid w:val="00880C2B"/>
    <w:rsid w:val="008A5E1E"/>
    <w:rsid w:val="009965CC"/>
    <w:rsid w:val="00A461CD"/>
    <w:rsid w:val="00AC41A8"/>
    <w:rsid w:val="00AE6780"/>
    <w:rsid w:val="00B168E0"/>
    <w:rsid w:val="00C71C79"/>
    <w:rsid w:val="00D217E4"/>
    <w:rsid w:val="00D23E1B"/>
    <w:rsid w:val="00D47B7A"/>
    <w:rsid w:val="00DC6C23"/>
    <w:rsid w:val="00DF091B"/>
    <w:rsid w:val="00E93970"/>
    <w:rsid w:val="00EA5CC3"/>
    <w:rsid w:val="00F42712"/>
    <w:rsid w:val="00FC713B"/>
    <w:rsid w:val="00FF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56</TotalTime>
  <Pages>5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1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51</cp:revision>
  <dcterms:created xsi:type="dcterms:W3CDTF">2017-07-19T07:22:00Z</dcterms:created>
  <dcterms:modified xsi:type="dcterms:W3CDTF">2017-07-31T08:29:00Z</dcterms:modified>
</cp:coreProperties>
</file>